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7" r:id="rId2"/>
    <p:sldId id="258" r:id="rId3"/>
    <p:sldId id="259" r:id="rId4"/>
    <p:sldId id="260" r:id="rId5"/>
    <p:sldId id="261" r:id="rId6"/>
    <p:sldId id="262" r:id="rId7"/>
  </p:sldIdLst>
  <p:sldSz cx="12192000" cy="6858000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3" d="100"/>
          <a:sy n="83" d="100"/>
        </p:scale>
        <p:origin x="68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867E83-DB96-4325-BD46-A2692039A2D2}" type="datetimeFigureOut">
              <a:rPr lang="es-MX" smtClean="0"/>
              <a:t>19/11/2021</a:t>
            </a:fld>
            <a:endParaRPr lang="es-MX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C09DA3-B514-45B7-A387-82F646CBC565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269346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 Triángulo rectángulo"/>
          <p:cNvSpPr/>
          <p:nvPr/>
        </p:nvSpPr>
        <p:spPr>
          <a:xfrm>
            <a:off x="-2" y="4664147"/>
            <a:ext cx="12201452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8 Título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7" name="16 Subtítulo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s-ES"/>
              <a:t>Haga clic para modificar el estilo de subtítulo del patrón</a:t>
            </a:r>
            <a:endParaRPr kumimoji="0" lang="en-US"/>
          </a:p>
        </p:txBody>
      </p:sp>
      <p:grpSp>
        <p:nvGrpSpPr>
          <p:cNvPr id="2" name="1 Grupo"/>
          <p:cNvGrpSpPr/>
          <p:nvPr/>
        </p:nvGrpSpPr>
        <p:grpSpPr>
          <a:xfrm>
            <a:off x="-5019" y="4953000"/>
            <a:ext cx="12197020" cy="1912088"/>
            <a:chOff x="-3765" y="4832896"/>
            <a:chExt cx="9147765" cy="2032192"/>
          </a:xfrm>
        </p:grpSpPr>
        <p:sp>
          <p:nvSpPr>
            <p:cNvPr id="7" name="6 Forma libre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8" name="7 Forma libre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1" name="10 Forma libre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cxnSp>
          <p:nvCxnSpPr>
            <p:cNvPr id="12" name="11 Conector recto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2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37C0900-4CFB-4C04-A65D-193BA3CAEB4B}" type="datetime1">
              <a:rPr lang="es-MX" smtClean="0"/>
              <a:pPr/>
              <a:t>19/11/2021</a:t>
            </a:fld>
            <a:endParaRPr lang="es-ES"/>
          </a:p>
        </p:txBody>
      </p:sp>
      <p:sp>
        <p:nvSpPr>
          <p:cNvPr id="19" name="18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es-ES">
                <a:solidFill>
                  <a:srgbClr val="2DA2BF">
                    <a:tint val="20000"/>
                  </a:srgbClr>
                </a:solidFill>
              </a:rPr>
              <a:t>Administración Financiera</a:t>
            </a:r>
          </a:p>
        </p:txBody>
      </p:sp>
      <p:sp>
        <p:nvSpPr>
          <p:cNvPr id="27" name="2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7764FFA-BA1A-498D-9E1B-D0599ED7D14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8138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E816A-D023-4832-AAD3-207AD15EFE41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/>
                </a:solidFill>
              </a:rPr>
              <a:t>Administración Financiera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5821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72B94F-37D6-44D6-AC0B-E73EE0908A98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/>
                </a:solidFill>
              </a:rPr>
              <a:t>Administración Financiera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2249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8198E-17BB-4E11-8309-89F7C09F7CCA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/>
                </a:solidFill>
              </a:rPr>
              <a:t>Administración Financiera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‹Nº›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7" name="6 Título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26543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D389D-2152-4B8F-B18A-A04C21911AE8}" type="datetime1">
              <a:rPr lang="es-MX" smtClean="0">
                <a:solidFill>
                  <a:prstClr val="white"/>
                </a:solidFill>
              </a:rPr>
              <a:pPr/>
              <a:t>19/11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white"/>
                </a:solidFill>
              </a:rPr>
              <a:t>Administración Financiera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white"/>
                </a:solidFill>
              </a:rPr>
              <a:pPr/>
              <a:t>‹Nº›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7" name="6 Cheurón"/>
          <p:cNvSpPr/>
          <p:nvPr/>
        </p:nvSpPr>
        <p:spPr>
          <a:xfrm>
            <a:off x="4848907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7 Cheurón"/>
          <p:cNvSpPr/>
          <p:nvPr/>
        </p:nvSpPr>
        <p:spPr>
          <a:xfrm>
            <a:off x="4600352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572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29809-B55F-496B-A77D-5E3F0BE4934F}" type="datetime1">
              <a:rPr lang="es-MX" smtClean="0">
                <a:solidFill>
                  <a:prstClr val="white"/>
                </a:solidFill>
              </a:rPr>
              <a:pPr/>
              <a:t>19/11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white"/>
                </a:solidFill>
              </a:rPr>
              <a:t>Administración Financiera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white"/>
                </a:solidFill>
              </a:rPr>
              <a:pPr/>
              <a:t>‹Nº›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8" name="7 Título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7173937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750B-2FFE-47B9-AA95-C3FBA77B2AD4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/>
                </a:solidFill>
              </a:rPr>
              <a:t>Administración Financiera</a:t>
            </a: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667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766C6-7D46-41C7-98B7-6829B6CB242A}" type="datetime1">
              <a:rPr lang="es-MX" smtClean="0">
                <a:solidFill>
                  <a:prstClr val="white"/>
                </a:solidFill>
              </a:rPr>
              <a:pPr/>
              <a:t>19/11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white"/>
                </a:solidFill>
              </a:rPr>
              <a:t>Administración Financiera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white"/>
                </a:solidFill>
              </a:rPr>
              <a:pPr/>
              <a:t>‹Nº›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7507778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3888-A250-4358-B476-F1BC37A70DF9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/>
                </a:solidFill>
              </a:rPr>
              <a:t>Administración Financiera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530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8969376" y="6407944"/>
            <a:ext cx="2560320" cy="365760"/>
          </a:xfrm>
        </p:spPr>
        <p:txBody>
          <a:bodyPr/>
          <a:lstStyle/>
          <a:p>
            <a:fld id="{2CE35495-3A80-4475-93DD-941114AAE891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black"/>
                </a:solidFill>
              </a:rPr>
              <a:t>Administración Financiera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3411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s-ES"/>
              <a:t>Haga clic en el icono para agregar una imagen</a:t>
            </a:r>
            <a:endParaRPr kumimoji="0" lang="en-US" dirty="0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9A71A54D-C4E5-4ABE-A67D-EBB37B5C3A27}" type="datetime1">
              <a:rPr lang="es-MX" smtClean="0">
                <a:solidFill>
                  <a:prstClr val="white"/>
                </a:solidFill>
              </a:rPr>
              <a:pPr/>
              <a:t>19/11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5840097" y="6407945"/>
            <a:ext cx="313424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es-ES">
                <a:solidFill>
                  <a:prstClr val="white"/>
                </a:solidFill>
              </a:rPr>
              <a:t>Administración Financiera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7764FFA-BA1A-498D-9E1B-D0599ED7D14C}" type="slidenum">
              <a:rPr lang="es-ES" smtClean="0">
                <a:solidFill>
                  <a:prstClr val="white"/>
                </a:solidFill>
              </a:rPr>
              <a:pPr/>
              <a:t>‹Nº›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8" name="7 Forma libre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8 Forma libre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9 Triángulo rectángulo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11" name="10 Conector recto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11 Cheurón"/>
          <p:cNvSpPr/>
          <p:nvPr/>
        </p:nvSpPr>
        <p:spPr>
          <a:xfrm>
            <a:off x="11552149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3" name="12 Cheurón"/>
          <p:cNvSpPr/>
          <p:nvPr/>
        </p:nvSpPr>
        <p:spPr>
          <a:xfrm>
            <a:off x="11303595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18795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Forma libre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2" name="11 Forma libre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" name="13 Triángulo rectángulo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15" name="14 Conector recto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8 Marcador de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0" name="29 Marcador de texto"/>
          <p:cNvSpPr>
            <a:spLocks noGrp="1"/>
          </p:cNvSpPr>
          <p:nvPr>
            <p:ph type="body" idx="1"/>
          </p:nvPr>
        </p:nvSpPr>
        <p:spPr>
          <a:xfrm>
            <a:off x="609600" y="1481329"/>
            <a:ext cx="10972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0" name="9 Marcador de fecha"/>
          <p:cNvSpPr>
            <a:spLocks noGrp="1"/>
          </p:cNvSpPr>
          <p:nvPr>
            <p:ph type="dt" sz="half" idx="2"/>
          </p:nvPr>
        </p:nvSpPr>
        <p:spPr>
          <a:xfrm>
            <a:off x="8969376" y="6407944"/>
            <a:ext cx="256032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9D1F028-71D1-43C1-A6CD-0E32DB112FA3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2" name="21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5840097" y="6407945"/>
            <a:ext cx="313424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es-ES">
                <a:solidFill>
                  <a:prstClr val="black"/>
                </a:solidFill>
              </a:rPr>
              <a:t>Administración Financiera</a:t>
            </a:r>
          </a:p>
        </p:txBody>
      </p:sp>
      <p:sp>
        <p:nvSpPr>
          <p:cNvPr id="18" name="17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1529696" y="6407945"/>
            <a:ext cx="48768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308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s-ES_tradnl" dirty="0"/>
              <a:t>Una de las aplicaciones más importantes del interés compuesto es la que se relaciona con los préstamos liquidables con base en anualidades a través del tiempo. Es aquí donde se incluyen los préstamos para la compra de automóviles y las hipotecas sobre casas, entre otros. Si un préstamo debe reembolsarse con base en montos periódicos iguales (mensuales, trimestrales o anuales, etc.) se dice que es un préstamo amortizable; es decir, un préstamo reembolsable mediante pagos iguales en un determinado periodo de tiempo.</a:t>
            </a:r>
            <a:endParaRPr lang="es-E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8198E-17BB-4E11-8309-89F7C09F7CCA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 dirty="0">
              <a:solidFill>
                <a:prstClr val="black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dirty="0">
                <a:solidFill>
                  <a:prstClr val="black"/>
                </a:solidFill>
              </a:rPr>
              <a:t>Finanzas Empresariales </a:t>
            </a:r>
          </a:p>
          <a:p>
            <a:endParaRPr lang="es-ES" dirty="0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just"/>
            <a:r>
              <a:rPr lang="es-ES_tradnl" dirty="0"/>
              <a:t> Anualidades y Programas de Amortizació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3668152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s-ES_tradnl" dirty="0"/>
              <a:t>Para saber cómo será reembolsado un préstamo se realiza un programa de amortización. Éste muestra en forma precisa cómo será pagado un préstamo, determina el pago requerido en cada fecha y especifica qué cantidad se está pagando de intereses y qué cantidad son pagos a principal.</a:t>
            </a:r>
            <a:endParaRPr lang="es-E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8198E-17BB-4E11-8309-89F7C09F7CCA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dirty="0">
                <a:solidFill>
                  <a:prstClr val="black"/>
                </a:solidFill>
              </a:rPr>
              <a:t>Finanzas Empresariales </a:t>
            </a:r>
          </a:p>
          <a:p>
            <a:endParaRPr lang="es-ES" dirty="0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2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s-ES_tradnl" dirty="0"/>
              <a:t>Anualidades y Programas de Amortizació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7890515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s-ES_tradnl" dirty="0"/>
              <a:t>Al iniciar sus operaciones, una empresa pide prestados $1,500,000 a una institución bancaria BBVA Bancomer, a una tasa preferencial de interés de 32% anuales, y le conceden un plazo de cinco años para cubrir el adeudo. El interés que se paga se capitaliza anualmente sobre saldos insolutos.</a:t>
            </a:r>
            <a:endParaRPr lang="es-ES" dirty="0"/>
          </a:p>
          <a:p>
            <a:pPr algn="just"/>
            <a:r>
              <a:rPr lang="es-ES_tradnl" dirty="0"/>
              <a:t>En el caso de que esta empresa pagara cantidades iguales para cada uno de los periodos de pago, determina:</a:t>
            </a:r>
            <a:endParaRPr lang="es-ES" dirty="0"/>
          </a:p>
          <a:p>
            <a:pPr marL="880110" lvl="1" indent="-514350">
              <a:buFont typeface="+mj-lt"/>
              <a:buAutoNum type="alphaLcParenR"/>
            </a:pPr>
            <a:r>
              <a:rPr lang="es-ES_tradnl" dirty="0"/>
              <a:t>El valor de los pagos iguales (anualidad)</a:t>
            </a:r>
            <a:endParaRPr lang="es-ES" dirty="0"/>
          </a:p>
          <a:p>
            <a:pPr marL="880110" lvl="1" indent="-514350">
              <a:buFont typeface="+mj-lt"/>
              <a:buAutoNum type="alphaLcParenR"/>
            </a:pPr>
            <a:r>
              <a:rPr lang="es-ES_tradnl" dirty="0"/>
              <a:t>La tabla de amortización del préstamo.</a:t>
            </a:r>
            <a:endParaRPr lang="es-E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8198E-17BB-4E11-8309-89F7C09F7CCA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dirty="0">
                <a:solidFill>
                  <a:prstClr val="black"/>
                </a:solidFill>
              </a:rPr>
              <a:t>Finanzas Empresariales 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3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jercicio a desarrollar: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8452687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/>
              <a:t>Lo primero que se debe hacer es determinar el monto de la cantidad igual que se pagará cada año.</a:t>
            </a:r>
            <a:endParaRPr lang="es-ES" dirty="0"/>
          </a:p>
          <a:p>
            <a:pPr>
              <a:buNone/>
            </a:pPr>
            <a:endParaRPr lang="es-ES" dirty="0"/>
          </a:p>
          <a:p>
            <a:r>
              <a:rPr lang="es-ES_tradnl" dirty="0"/>
              <a:t>La fórmula que se utiliza, en el caso de las anualidades ordinarias es: </a:t>
            </a:r>
            <a:endParaRPr lang="es-ES" dirty="0"/>
          </a:p>
          <a:p>
            <a:endParaRPr lang="es-E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8198E-17BB-4E11-8309-89F7C09F7CCA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4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err="1"/>
              <a:t>Tips</a:t>
            </a:r>
            <a:r>
              <a:rPr lang="es-ES_tradnl" dirty="0"/>
              <a:t>:</a:t>
            </a:r>
            <a:endParaRPr lang="es-ES" dirty="0"/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4338639" y="4274716"/>
          <a:ext cx="3487737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511280" imgH="914400" progId="Equation.DSMT4">
                  <p:embed/>
                </p:oleObj>
              </mc:Choice>
              <mc:Fallback>
                <p:oleObj name="Equation" r:id="rId3" imgW="1511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9" y="4274716"/>
                        <a:ext cx="3487737" cy="210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0540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/>
              <a:t>Donde: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8198E-17BB-4E11-8309-89F7C09F7CCA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5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err="1"/>
              <a:t>Tips</a:t>
            </a:r>
            <a:r>
              <a:rPr lang="es-ES_tradnl" dirty="0"/>
              <a:t>:</a:t>
            </a:r>
            <a:endParaRPr lang="es-ES" dirty="0"/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1774825" y="2060849"/>
          <a:ext cx="86169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3733560" imgH="253800" progId="Equation.DSMT4">
                  <p:embed/>
                </p:oleObj>
              </mc:Choice>
              <mc:Fallback>
                <p:oleObj name="Equation" r:id="rId3" imgW="373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060849"/>
                        <a:ext cx="861695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2016224" y="2757488"/>
          <a:ext cx="6096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2641320" imgH="203040" progId="Equation.DSMT4">
                  <p:embed/>
                </p:oleObj>
              </mc:Choice>
              <mc:Fallback>
                <p:oleObj name="Equation" r:id="rId5" imgW="264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224" y="2757488"/>
                        <a:ext cx="60960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2351585" y="3435351"/>
          <a:ext cx="30194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1307880" imgH="177480" progId="Equation.DSMT4">
                  <p:embed/>
                </p:oleObj>
              </mc:Choice>
              <mc:Fallback>
                <p:oleObj name="Equation" r:id="rId7" imgW="1307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3435351"/>
                        <a:ext cx="30194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2252086" y="4062413"/>
          <a:ext cx="770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3340080" imgH="203040" progId="Equation.DSMT4">
                  <p:embed/>
                </p:oleObj>
              </mc:Choice>
              <mc:Fallback>
                <p:oleObj name="Equation" r:id="rId9" imgW="3340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086" y="4062413"/>
                        <a:ext cx="7708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8881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ES_tradnl" dirty="0"/>
              <a:t>Para conocer el valor de la anualidad despejamos       </a:t>
            </a:r>
            <a:r>
              <a:rPr lang="es-ES_tradnl" i="1" dirty="0"/>
              <a:t> </a:t>
            </a:r>
            <a:r>
              <a:rPr lang="es-ES_tradnl" dirty="0"/>
              <a:t>de la fórmula anterior.</a:t>
            </a:r>
            <a:endParaRPr lang="es-E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8198E-17BB-4E11-8309-89F7C09F7CCA}" type="datetime1">
              <a:rPr lang="es-MX" smtClean="0">
                <a:solidFill>
                  <a:prstClr val="black"/>
                </a:solidFill>
              </a:rPr>
              <a:pPr/>
              <a:t>19/11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4FFA-BA1A-498D-9E1B-D0599ED7D14C}" type="slidenum">
              <a:rPr lang="es-ES" smtClean="0">
                <a:solidFill>
                  <a:prstClr val="black"/>
                </a:solidFill>
              </a:rPr>
              <a:pPr/>
              <a:t>6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err="1"/>
              <a:t>tips</a:t>
            </a:r>
            <a:r>
              <a:rPr lang="es-ES_tradnl" dirty="0"/>
              <a:t>:</a:t>
            </a:r>
            <a:endParaRPr lang="es-ES" dirty="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4579238" y="1891716"/>
          <a:ext cx="557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41200" imgH="164880" progId="Equation.DSMT4">
                  <p:embed/>
                </p:oleObj>
              </mc:Choice>
              <mc:Fallback>
                <p:oleObj name="Equation" r:id="rId3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238" y="1891716"/>
                        <a:ext cx="557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2781962" y="3140968"/>
          <a:ext cx="6711950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2908080" imgH="914400" progId="Equation.DSMT4">
                  <p:embed/>
                </p:oleObj>
              </mc:Choice>
              <mc:Fallback>
                <p:oleObj name="Equation" r:id="rId5" imgW="2908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962" y="3140968"/>
                        <a:ext cx="6711950" cy="210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24481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rencia">
  <a:themeElements>
    <a:clrScheme name="Concurrencia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urrencia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urrencia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321</Words>
  <Application>Microsoft Office PowerPoint</Application>
  <PresentationFormat>Panorámica</PresentationFormat>
  <Paragraphs>32</Paragraphs>
  <Slides>6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6</vt:i4>
      </vt:variant>
    </vt:vector>
  </HeadingPairs>
  <TitlesOfParts>
    <vt:vector size="13" baseType="lpstr">
      <vt:lpstr>Calibri</vt:lpstr>
      <vt:lpstr>Lucida Sans Unicode</vt:lpstr>
      <vt:lpstr>Verdana</vt:lpstr>
      <vt:lpstr>Wingdings 2</vt:lpstr>
      <vt:lpstr>Wingdings 3</vt:lpstr>
      <vt:lpstr>Concurrencia</vt:lpstr>
      <vt:lpstr>Equation</vt:lpstr>
      <vt:lpstr> Anualidades y Programas de Amortización</vt:lpstr>
      <vt:lpstr>Anualidades y Programas de Amortización</vt:lpstr>
      <vt:lpstr>Ejercicio a desarrollar:</vt:lpstr>
      <vt:lpstr>Tips:</vt:lpstr>
      <vt:lpstr>Tips:</vt:lpstr>
      <vt:lpstr>tips: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Anualidades y Programas de Amortización</dc:title>
  <dc:creator>VERONICA</dc:creator>
  <cp:lastModifiedBy>Verónica Agustín Domínguez</cp:lastModifiedBy>
  <cp:revision>5</cp:revision>
  <dcterms:created xsi:type="dcterms:W3CDTF">2020-05-27T10:34:51Z</dcterms:created>
  <dcterms:modified xsi:type="dcterms:W3CDTF">2021-11-19T15:52:06Z</dcterms:modified>
</cp:coreProperties>
</file>